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78" r:id="rId2"/>
    <p:sldId id="281" r:id="rId3"/>
    <p:sldId id="282" r:id="rId4"/>
    <p:sldId id="286" r:id="rId5"/>
    <p:sldId id="287" r:id="rId6"/>
    <p:sldId id="283" r:id="rId7"/>
    <p:sldId id="284" r:id="rId8"/>
    <p:sldId id="285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72"/>
    <p:restoredTop sz="94780"/>
  </p:normalViewPr>
  <p:slideViewPr>
    <p:cSldViewPr>
      <p:cViewPr varScale="1">
        <p:scale>
          <a:sx n="95" d="100"/>
          <a:sy n="95" d="100"/>
        </p:scale>
        <p:origin x="64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A905EA3-AB4C-614B-9504-0F49B2CBE8E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 smtClean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5B34528-22E7-0E48-BF0D-EC7FDCA49AB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1109C3-AF91-B74B-8A91-D426AB9DF81B}" type="datetimeFigureOut">
              <a:rPr lang="en-US" altLang="en-US"/>
              <a:pPr/>
              <a:t>9/20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2D6C6A-711A-1045-AF89-FC8CF2BAE1F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 smtClean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C335DC-F63D-124E-B7F4-1754CCD2949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A6D092F-C7B0-A641-B974-ACD3DFD527E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8291B75-3A5F-A442-A20A-D185E2C3311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 smtClean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F171AE-FF2F-704E-894C-88B4227BEB8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DC862A-15D1-524A-B8EB-BCD92D4BA325}" type="datetimeFigureOut">
              <a:rPr lang="en-US" altLang="en-US"/>
              <a:pPr/>
              <a:t>9/20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8C80646-E2F7-0B42-855B-B98BE483669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92FAFAB-D5F4-0249-83D0-AA6E0E7D81E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A9E90E-0DF7-D342-8350-C3BB34CF1D1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 smtClean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813B82-6B17-4940-83F4-D0DE64430D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38EE16-A7A9-C34B-8DDA-F8FA07CF7D7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DA13EF-093B-7946-96AC-612A17E94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0C3C94-83F4-BE4B-85A3-8A45484E0B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FBB327-F3FE-044B-B5AB-7106480EA1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C01952-503E-9646-AD2D-89F843A615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653371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3DA804-E6EC-BC49-B093-36F0EC6DD4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F8DF94-57BE-1745-B7FF-52CCF3E908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59B6BA-2BE2-2646-8D4B-C9492E293D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6DBB9-96FE-3449-AD72-B0C1BBC7365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957897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4FDFAE-99E3-8346-BDE3-DF43265806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D74F5C-D345-F14C-85DD-CF9923CC70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E305002-B184-0449-A82C-DE861F7FD6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FE5C5-2782-F446-A811-5C03430A6EC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446029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DA7D2B-03EA-EA4B-BD58-C2FBB3B9EE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542403-37E4-E847-9A55-60E8DD0AA5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056506-A84F-C548-8A03-7D2B7D55EF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050292-D3E5-4844-813B-88241F1C3D3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8263869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D9F2D3-4AEE-7E48-8B6A-E6130F6138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4555C5-F150-BA44-8983-732788F774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2867DC-E0CD-CA49-ABE7-D599750123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515270-7FBC-3A42-89F9-CEDB1EB9D8E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6786132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3436BC-8B6A-6341-8EDF-18F9429C7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DF6BAE-3C69-0242-90F9-5EA8891434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355A28-A6CE-0941-B975-E1F0EB46DF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72FF3E-E444-E449-A6CC-64673728F4C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0584310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413D19A-6D1E-D24D-BEB1-BA307AC595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077BFE-A58B-1C48-84A4-0DDCC5453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563C8E4-E183-F747-A6F8-F49239A0D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22DDC2-72BB-0C4B-B279-B9C5D8E28CA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085864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BB4458-9B44-4449-B73D-2A504D1798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A364C04-5EA0-9549-8CA2-2D68B423AD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D451D6-166C-3140-B9E3-A1CA5657F3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B75B90-C7A1-C543-B29C-6371816DADF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464948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90B1668-0D21-144A-AC98-68912D259D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63460A-CC12-F344-98E2-8637F848B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57C169-164C-1943-BE4A-527B3C06B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5115D0-5A1D-304B-B0FA-7A3B2BE8564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447454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C222EE-E9F2-E847-932F-B74672CF47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5F8021-7051-284B-87FC-F73BE85FD2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32C872-4E88-E741-96D8-A58837A90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98592-310B-F24C-9ADE-9686E93F472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9970138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4A2259-0A5E-ED4B-B972-29B2BA18F2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C8B8CD-F6BC-B842-9DC8-EF807813BB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B3AA27-9D0C-8A4A-9C5E-AE5F7FEF36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A60845-2E67-F946-9DFB-76837528EFE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010294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4269DAB-255D-984D-A151-B1CBF66077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76152A0-2924-5347-99DA-E7D48981B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C5042A8-3822-3B45-8632-0495C7E3B8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dirty="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033968-12D5-4846-A712-60B4CD17B48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dirty="0" smtClean="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B55EF3-2D91-E343-9410-2000441E9B3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F32163-F78A-A041-B3FE-B63A0544176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986BEE7B-7EFF-6D41-A954-2CE46273CA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2 Section 3</a:t>
            </a:r>
          </a:p>
        </p:txBody>
      </p:sp>
      <p:sp>
        <p:nvSpPr>
          <p:cNvPr id="28674" name="Content Placeholder 2">
            <a:extLst>
              <a:ext uri="{FF2B5EF4-FFF2-40B4-BE49-F238E27FC236}">
                <a16:creationId xmlns:a16="http://schemas.microsoft.com/office/drawing/2014/main" id="{BA667190-0D27-DB49-8EBC-21656660BC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The Algebra of Function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9C65EDB1-188B-C449-9098-4F94CE0CDC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nd the domain</a:t>
            </a:r>
          </a:p>
        </p:txBody>
      </p:sp>
      <p:sp>
        <p:nvSpPr>
          <p:cNvPr id="29698" name="Content Placeholder 1">
            <a:extLst>
              <a:ext uri="{FF2B5EF4-FFF2-40B4-BE49-F238E27FC236}">
                <a16:creationId xmlns:a16="http://schemas.microsoft.com/office/drawing/2014/main" id="{1909CDC9-AC43-B54F-B9B6-4C816B1A9D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 dirty="0"/>
              <a:t>f(x) = 3x + 2</a:t>
            </a:r>
          </a:p>
          <a:p>
            <a:pPr marL="514350" indent="-514350">
              <a:buFontTx/>
              <a:buAutoNum type="alphaLcParenR"/>
            </a:pPr>
            <a:endParaRPr lang="en-US" altLang="en-US" dirty="0"/>
          </a:p>
          <a:p>
            <a:pPr marL="514350" indent="-514350">
              <a:buFontTx/>
              <a:buAutoNum type="alphaLcParenR"/>
            </a:pPr>
            <a:r>
              <a:rPr lang="en-US" altLang="en-US" dirty="0"/>
              <a:t>g(x) = </a:t>
            </a:r>
          </a:p>
        </p:txBody>
      </p:sp>
      <p:graphicFrame>
        <p:nvGraphicFramePr>
          <p:cNvPr id="29699" name="Object 2">
            <a:extLst>
              <a:ext uri="{FF2B5EF4-FFF2-40B4-BE49-F238E27FC236}">
                <a16:creationId xmlns:a16="http://schemas.microsoft.com/office/drawing/2014/main" id="{43313946-8D4C-0B43-A79D-1476E62C72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971800"/>
          <a:ext cx="96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965200" imgH="901700" progId="Equation.DSMT4">
                  <p:embed/>
                </p:oleObj>
              </mc:Choice>
              <mc:Fallback>
                <p:oleObj name="Equation" r:id="rId3" imgW="9652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71800"/>
                        <a:ext cx="965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DD39AA59-F221-C441-865D-DB5DA582E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termine</a:t>
            </a:r>
          </a:p>
        </p:txBody>
      </p:sp>
      <p:sp>
        <p:nvSpPr>
          <p:cNvPr id="30722" name="Content Placeholder 1">
            <a:extLst>
              <a:ext uri="{FF2B5EF4-FFF2-40B4-BE49-F238E27FC236}">
                <a16:creationId xmlns:a16="http://schemas.microsoft.com/office/drawing/2014/main" id="{CC80EE65-7EE0-3649-9C60-FE82A2F22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(f + g)(4)</a:t>
            </a:r>
          </a:p>
          <a:p>
            <a:pPr marL="0" indent="0">
              <a:buFontTx/>
              <a:buNone/>
            </a:pPr>
            <a:r>
              <a:rPr lang="en-US" altLang="en-US" dirty="0"/>
              <a:t>c) f(x) = 3x + 7; g(x) = 5x – 2</a:t>
            </a:r>
          </a:p>
          <a:p>
            <a:pPr marL="0" indent="0"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DFB6A-1781-354F-BFA1-D1A1496AEF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 the follow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859600-0EDB-0E46-B0F9-05888ECA31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f(x) = x</a:t>
            </a:r>
            <a:r>
              <a:rPr lang="en-US" baseline="30000" dirty="0">
                <a:latin typeface="Arial" panose="020B0604020202020204" pitchFamily="34" charset="0"/>
              </a:rPr>
              <a:t>2</a:t>
            </a:r>
            <a:r>
              <a:rPr lang="en-US" dirty="0"/>
              <a:t> – 3 and g(x) = 4x + 5</a:t>
            </a:r>
          </a:p>
          <a:p>
            <a:pPr marL="0" indent="0">
              <a:buNone/>
            </a:pPr>
            <a:r>
              <a:rPr lang="en-US" dirty="0"/>
              <a:t>Find</a:t>
            </a:r>
          </a:p>
          <a:p>
            <a:pPr marL="0" indent="0">
              <a:buNone/>
            </a:pPr>
            <a:r>
              <a:rPr lang="en-US" dirty="0"/>
              <a:t>d) (f + g)(x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) (f – g)(3)</a:t>
            </a:r>
          </a:p>
        </p:txBody>
      </p:sp>
    </p:spTree>
    <p:extLst>
      <p:ext uri="{BB962C8B-B14F-4D97-AF65-F5344CB8AC3E}">
        <p14:creationId xmlns:p14="http://schemas.microsoft.com/office/powerpoint/2010/main" val="80323055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54108F-A518-1E48-AD5D-2B7691890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CFF4AA-2E72-634E-95E1-E0AAC30956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main of a function</a:t>
            </a:r>
          </a:p>
          <a:p>
            <a:r>
              <a:rPr lang="en-US" dirty="0"/>
              <a:t>Add, subtract functions</a:t>
            </a:r>
          </a:p>
        </p:txBody>
      </p:sp>
    </p:spTree>
    <p:extLst>
      <p:ext uri="{BB962C8B-B14F-4D97-AF65-F5344CB8AC3E}">
        <p14:creationId xmlns:p14="http://schemas.microsoft.com/office/powerpoint/2010/main" val="96238146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100</Words>
  <Application>Microsoft Macintosh PowerPoint</Application>
  <PresentationFormat>On-screen Show (4:3)</PresentationFormat>
  <Paragraphs>1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ＭＳ Ｐゴシック</vt:lpstr>
      <vt:lpstr>Arial</vt:lpstr>
      <vt:lpstr>Calibri</vt:lpstr>
      <vt:lpstr>Blank Presentation</vt:lpstr>
      <vt:lpstr>Equation</vt:lpstr>
      <vt:lpstr>Chapter 2 Section 3</vt:lpstr>
      <vt:lpstr>Find the domain</vt:lpstr>
      <vt:lpstr>Determine</vt:lpstr>
      <vt:lpstr>Find the following</vt:lpstr>
      <vt:lpstr>Summary</vt:lpstr>
      <vt:lpstr>PowerPoint Presentation</vt:lpstr>
      <vt:lpstr>PowerPoint Presentation</vt:lpstr>
      <vt:lpstr>PowerPoint Presentation</vt:lpstr>
    </vt:vector>
  </TitlesOfParts>
  <Company>Chris Tsuji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Microsoft Office User</cp:lastModifiedBy>
  <cp:revision>47</cp:revision>
  <dcterms:created xsi:type="dcterms:W3CDTF">2010-04-27T21:18:35Z</dcterms:created>
  <dcterms:modified xsi:type="dcterms:W3CDTF">2018-09-21T00:26:16Z</dcterms:modified>
</cp:coreProperties>
</file>